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375" r:id="rId3"/>
    <p:sldId id="377" r:id="rId4"/>
    <p:sldId id="378" r:id="rId5"/>
    <p:sldId id="379" r:id="rId6"/>
  </p:sldIdLst>
  <p:sldSz cx="12192000" cy="6858000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734" autoAdjust="0"/>
    <p:restoredTop sz="94660"/>
  </p:normalViewPr>
  <p:slideViewPr>
    <p:cSldViewPr snapToGrid="0">
      <p:cViewPr>
        <p:scale>
          <a:sx n="80" d="100"/>
          <a:sy n="80" d="100"/>
        </p:scale>
        <p:origin x="797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l-GR" smtClean="0"/>
              <a:t>Κάντε κλικ για να επεξεργαστείτε τον υπότιτλο του υποδείγματος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26/2/2020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2291085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26/2/2020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5854605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26/2/2020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0744318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26/2/2020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7676890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Επεξεργασία στυλ υποδείγματος κειμένου</a:t>
            </a:r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26/2/2020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1485726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26/2/2020</a:t>
            </a:fld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7422805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Επεξεργασία στυλ υποδείγματος κειμέν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κειμένου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Επεξεργασία στυλ υποδείγματος κειμένου</a:t>
            </a:r>
          </a:p>
        </p:txBody>
      </p:sp>
      <p:sp>
        <p:nvSpPr>
          <p:cNvPr id="6" name="Θέση περιεχομένου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Θέση ημερομηνίας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26/2/2020</a:t>
            </a:fld>
            <a:endParaRPr lang="el-GR"/>
          </a:p>
        </p:txBody>
      </p:sp>
      <p:sp>
        <p:nvSpPr>
          <p:cNvPr id="8" name="Θέση υποσέλιδου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Θέση αριθμού διαφάνειας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2809250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26/2/2020</a:t>
            </a:fld>
            <a:endParaRPr lang="el-GR"/>
          </a:p>
        </p:txBody>
      </p:sp>
      <p:sp>
        <p:nvSpPr>
          <p:cNvPr id="4" name="Θέση υποσέλιδου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9876532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26/2/2020</a:t>
            </a:fld>
            <a:endParaRPr lang="el-GR"/>
          </a:p>
        </p:txBody>
      </p:sp>
      <p:sp>
        <p:nvSpPr>
          <p:cNvPr id="3" name="Θέση υποσέλιδου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5634467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 smtClean="0"/>
              <a:t>Επεξεργασία στυλ υποδείγματος κειμένου</a:t>
            </a:r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26/2/2020</a:t>
            </a:fld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2790815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εικόνας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 smtClean="0"/>
              <a:t>Επεξεργασία στυλ υποδείγματος κειμένου</a:t>
            </a:r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26/2/2020</a:t>
            </a:fld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206031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τίτλου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0B1F67-55ED-450D-9015-AEAD6350F7F4}" type="datetimeFigureOut">
              <a:rPr lang="el-GR" smtClean="0"/>
              <a:t>26/2/2020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8595640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1112520" y="190259"/>
            <a:ext cx="9144000" cy="905255"/>
          </a:xfrm>
        </p:spPr>
        <p:txBody>
          <a:bodyPr>
            <a:normAutofit fontScale="90000"/>
          </a:bodyPr>
          <a:lstStyle/>
          <a:p>
            <a:r>
              <a:rPr lang="el-G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υρηνικός Μαγνητικός Συντονισμός</a:t>
            </a:r>
            <a:br>
              <a:rPr lang="el-G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l-GR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1112520" y="5072743"/>
            <a:ext cx="9144000" cy="1328057"/>
          </a:xfrm>
        </p:spPr>
        <p:txBody>
          <a:bodyPr>
            <a:normAutofit lnSpcReduction="10000"/>
          </a:bodyPr>
          <a:lstStyle/>
          <a:p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νάλυση και επεξεργασία φασμάτων: εύρεση δομής</a:t>
            </a:r>
            <a:endParaRPr lang="el-G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l-G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ρ. Μάριος Κυδωνάκης</a:t>
            </a:r>
            <a:endParaRPr lang="el-G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Εικόνα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68046" y="962683"/>
            <a:ext cx="3448050" cy="3686175"/>
          </a:xfrm>
          <a:prstGeom prst="rect">
            <a:avLst/>
          </a:prstGeom>
        </p:spPr>
      </p:pic>
      <p:pic>
        <p:nvPicPr>
          <p:cNvPr id="6" name="Εικόνα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5122" y="226628"/>
            <a:ext cx="1905000" cy="190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5760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Εικόνα 3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13233" y="301753"/>
            <a:ext cx="9619488" cy="51370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Ορθογώνιο 5"/>
          <p:cNvSpPr/>
          <p:nvPr/>
        </p:nvSpPr>
        <p:spPr>
          <a:xfrm>
            <a:off x="612648" y="5657671"/>
            <a:ext cx="1025956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αθμός ακορεστότητας: 5. </a:t>
            </a:r>
          </a:p>
          <a:p>
            <a:pPr algn="just">
              <a:lnSpc>
                <a:spcPct val="90000"/>
              </a:lnSpc>
            </a:pPr>
            <a:r>
              <a:rPr lang="el-GR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NMR (CDCl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: 9.97 (s, 1H), 7.77 (d,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8 Hz, 2H), 7.33 (d, J = 8 Hz, 2H), 2.44 (s, 3H)</a:t>
            </a: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NMR (CDCl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: 191.9, 145.5, 134.1, 129.8, 129.6, 21.8</a:t>
            </a: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Ορθογώνιο 6"/>
          <p:cNvSpPr/>
          <p:nvPr/>
        </p:nvSpPr>
        <p:spPr>
          <a:xfrm>
            <a:off x="612648" y="1414855"/>
            <a:ext cx="183527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.Τ. :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3846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Ορθογώνιο 5"/>
          <p:cNvSpPr/>
          <p:nvPr/>
        </p:nvSpPr>
        <p:spPr>
          <a:xfrm>
            <a:off x="209550" y="214222"/>
            <a:ext cx="1161097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αθμός ακορεστότητας: 5. Κάθε διπλός δεσμός αντιστοιχεί σε έναν βαθμό ακορεστότητας, ανεξάρτητα αν είναι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= C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ή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= O.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Όμοια κάθε δακτύλιος.  Το φάσμα δίνει κορυφές στην περιοχή 6.5-8.0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και αφού έχει περισσότερους από 6 άνθρακες και υψηλή ακορεστότητα, σίγουρα περιέχει </a:t>
            </a:r>
            <a:r>
              <a:rPr lang="el-G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ενζολικό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δακτύλιο.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Το μόριο διαθέτει έναν άξονα συμμετρίας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όπως και ένα επίπεδο συμμετρίας.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Αντικείμενο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865262"/>
              </p:ext>
            </p:extLst>
          </p:nvPr>
        </p:nvGraphicFramePr>
        <p:xfrm>
          <a:off x="8715376" y="1263650"/>
          <a:ext cx="2998788" cy="1871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0" name="CS ChemDraw Drawing" r:id="rId3" imgW="2125661" imgH="1327396" progId="ChemDraw.Document.6.0">
                  <p:embed/>
                </p:oleObj>
              </mc:Choice>
              <mc:Fallback>
                <p:oleObj name="CS ChemDraw Drawing" r:id="rId3" imgW="2125661" imgH="132739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15376" y="1263650"/>
                        <a:ext cx="2998788" cy="18719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Ορθογώνιο 4"/>
          <p:cNvSpPr/>
          <p:nvPr/>
        </p:nvSpPr>
        <p:spPr>
          <a:xfrm>
            <a:off x="276225" y="1798841"/>
            <a:ext cx="7524750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ποτέλεσμα των στοιχείων συμμετρίας είναι τα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rtho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H 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l-G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μπλέ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και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ta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Η (πράσινο)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ως προς την καρβονυλομάδα να είναι ισοδύναμα. Επομένως συντονίζονται σε ίδιες συχνότητες.  Τα </a:t>
            </a:r>
            <a:r>
              <a:rPr lang="el-G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μπλέ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Η δεν είναι ισοδύναμα με τα πράσινα, επομένως το ένα σήμα σχάζει το άλλο  σε διπλή κορυφή (ν+1 = 1+1 = 2πλή). 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ο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ρωτόνιο 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ης αλδεΰδης απορροφά σε περιοχή χαμηλού πεδίου (έντονη αποθωράκιση λόγω καρβονυλομάδας).</a:t>
            </a:r>
          </a:p>
          <a:p>
            <a:pPr algn="just">
              <a:lnSpc>
                <a:spcPct val="90000"/>
              </a:lnSpc>
            </a:pP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Η απλή κορυφή στα 2.44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pm 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ντιστοιχεί στην ομάδα –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α 3-Η είναι ισοδύναμα και επειδή είναι </a:t>
            </a:r>
            <a:r>
              <a:rPr lang="el-G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βενζυλικά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απορροφούν σε χαμηλότερο πεδίο συγκριτικά με απλά αλειφατικά πρωτόνια.</a:t>
            </a:r>
          </a:p>
          <a:p>
            <a:pPr algn="just">
              <a:lnSpc>
                <a:spcPct val="90000"/>
              </a:lnSpc>
            </a:pP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το φάσμα 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– NMR 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κάθε μη ισοδύναμος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θα δώσει μια κορυφή απορρόφησης (το φάσμα είναι </a:t>
            </a:r>
            <a:r>
              <a:rPr lang="el-G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αποσυζευγμένο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από σχάσεις Η)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4546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Ορθογώνιο 5"/>
          <p:cNvSpPr/>
          <p:nvPr/>
        </p:nvSpPr>
        <p:spPr>
          <a:xfrm>
            <a:off x="612648" y="5658497"/>
            <a:ext cx="1025956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αθμός ακορεστότητας: 2. </a:t>
            </a:r>
          </a:p>
          <a:p>
            <a:pPr algn="just">
              <a:lnSpc>
                <a:spcPct val="90000"/>
              </a:lnSpc>
            </a:pPr>
            <a:r>
              <a:rPr lang="el-GR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NMR (CDCl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: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6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2H), 2.47 (t,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2.5 Hz, 1H), 7.33 (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rs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1H).</a:t>
            </a:r>
          </a:p>
          <a:p>
            <a:pPr algn="just">
              <a:lnSpc>
                <a:spcPct val="90000"/>
              </a:lnSpc>
            </a:pPr>
            <a:r>
              <a:rPr lang="el-GR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NMR (CDCl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: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81.3, 73.8, 50.8.</a:t>
            </a: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Ορθογώνιο 6"/>
          <p:cNvSpPr/>
          <p:nvPr/>
        </p:nvSpPr>
        <p:spPr>
          <a:xfrm>
            <a:off x="1544192" y="1450177"/>
            <a:ext cx="183527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.Τ. :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l-GR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l-GR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Εικόνα 4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17294" y="419100"/>
            <a:ext cx="9803131" cy="53919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890574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Ορθογώνιο 5"/>
          <p:cNvSpPr/>
          <p:nvPr/>
        </p:nvSpPr>
        <p:spPr>
          <a:xfrm>
            <a:off x="209550" y="214222"/>
            <a:ext cx="11610975" cy="70173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αθμός ακορεστότητας: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μόριο διαθέτει είτε δύο διπλούς δεσμούς είτε έναν διπλό δεσμό και έναν δακτύλιο είτε έναν τριπλό δεσμό.</a:t>
            </a:r>
          </a:p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ιπλός δεσμός αποκλείεται δεδομένου ότι δεν παρατηρείται απορρόφηση στην περιοχή των </a:t>
            </a:r>
            <a:r>
              <a:rPr lang="el-G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ινυλικών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πρωτονίων (~5.00 – 6.00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pm)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πομένως η ακορεστότητα οφείλεται στην ύπαρξη τριπλού δεσμού.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Η απορρόφηση στα 4.26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οφείλεται στα </a:t>
            </a:r>
            <a:r>
              <a:rPr lang="el-G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ροπαργυλικά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πρωτόνια (</a:t>
            </a:r>
            <a:r>
              <a:rPr lang="el-G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πλέ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Το σήμα τους σχάζεται σε πολλαπλή κορυφή (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: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ultiplate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λόγω σύζευξης με το </a:t>
            </a:r>
            <a:r>
              <a:rPr lang="el-G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κετυλενικό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πρωτόνιο (κόκκινο). Τέτοιου είδους σύζευξη είναι σπάνια αλλά χαρακτηριστική σε ακραία </a:t>
            </a:r>
            <a:r>
              <a:rPr lang="el-G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λκύνια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Επιπρόσθετα, το σήμα σχάζεται και από το πρωτόνιο της αλκοόλης (πράσινο), φαινόμενο εξαιρετικά σπάνιο.</a:t>
            </a:r>
          </a:p>
          <a:p>
            <a:pPr algn="just">
              <a:lnSpc>
                <a:spcPct val="90000"/>
              </a:lnSpc>
            </a:pP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Tx/>
              <a:buChar char="-"/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 απορρόφηση στα 2.47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οφείλεται στο </a:t>
            </a:r>
            <a:r>
              <a:rPr lang="el-G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κετυλενικό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πρωτόνιο (κόκκινο), το οποίο βρίσκεται σε χαρακτηριστική περιοχή απορρόφησης ακραίων </a:t>
            </a:r>
            <a:r>
              <a:rPr lang="el-G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λκυνίων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Το σήμα σχάζεται σε τριπλή λόγω σύζευξης με τα </a:t>
            </a:r>
            <a:r>
              <a:rPr lang="el-G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ροπαργυλικά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πρωτόνια (ν+1 = 2+1 = 3πλή). Η σταθερά σύζευξης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 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ίναι η απόσταση των επιμέρους σημάτων μεταξύ τους και προκύπτει ως εξής: (2.472-2.467)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500 =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,005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500 = 2.5 Hz (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το φάσμα λήφθηκε σε όργανο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MR 500 MHz).</a:t>
            </a: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Tx/>
              <a:buChar char="-"/>
            </a:pP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Tx/>
              <a:buChar char="-"/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 ευρεία απορρόφηση στα 2.16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ντιστοιχεί στο πρωτόνιο της αλκοόλης (πράσινο). Το σήμα είναι ευρεία κορυφή (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rs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λόγω ταχείας εναλλαγής μέσα στο διάλυμα. Ουσιαστικά το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MR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είχνει έναν μέσο όρο γι’ αυτό το σήμα.</a:t>
            </a:r>
          </a:p>
          <a:p>
            <a:pPr algn="just">
              <a:lnSpc>
                <a:spcPct val="90000"/>
              </a:lnSpc>
            </a:pP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Αντικείμενο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424192"/>
              </p:ext>
            </p:extLst>
          </p:nvPr>
        </p:nvGraphicFramePr>
        <p:xfrm>
          <a:off x="8834438" y="1282709"/>
          <a:ext cx="1742770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8" name="CS ChemDraw Drawing" r:id="rId3" imgW="865490" imgH="553473" progId="ChemDraw.Document.6.0">
                  <p:embed/>
                </p:oleObj>
              </mc:Choice>
              <mc:Fallback>
                <p:oleObj name="CS ChemDraw Drawing" r:id="rId3" imgW="865490" imgH="55347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34438" y="1282709"/>
                        <a:ext cx="1742770" cy="1116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16005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rganic</Template>
  <TotalTime>5760</TotalTime>
  <Words>562</Words>
  <Application>Microsoft Office PowerPoint</Application>
  <PresentationFormat>Ευρεία οθόνη</PresentationFormat>
  <Paragraphs>35</Paragraphs>
  <Slides>5</Slides>
  <Notes>0</Notes>
  <HiddenSlides>0</HiddenSlides>
  <MMClips>0</MMClips>
  <ScaleCrop>false</ScaleCrop>
  <HeadingPairs>
    <vt:vector size="8" baseType="variant">
      <vt:variant>
        <vt:lpstr>Γραμματοσειρές που χρησιμοποιούνται</vt:lpstr>
      </vt:variant>
      <vt:variant>
        <vt:i4>4</vt:i4>
      </vt:variant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5</vt:i4>
      </vt:variant>
    </vt:vector>
  </HeadingPairs>
  <TitlesOfParts>
    <vt:vector size="11" baseType="lpstr">
      <vt:lpstr>Arial</vt:lpstr>
      <vt:lpstr>Calibri</vt:lpstr>
      <vt:lpstr>Calibri Light</vt:lpstr>
      <vt:lpstr>Times New Roman</vt:lpstr>
      <vt:lpstr>Θέμα του Office</vt:lpstr>
      <vt:lpstr>CS ChemDraw Drawing</vt:lpstr>
      <vt:lpstr>Πυρηνικός Μαγνητικός Συντονισμός 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ΕΡΓΑΣΤΗΡΙΑΚΗ ΚΑΙ ΧΗΜΙΚΗ ΑΣΦΑΛΕΙΑ</dc:title>
  <dc:creator>marios kidonakis</dc:creator>
  <cp:lastModifiedBy>marios kidonakis</cp:lastModifiedBy>
  <cp:revision>799</cp:revision>
  <dcterms:created xsi:type="dcterms:W3CDTF">2019-11-09T19:19:36Z</dcterms:created>
  <dcterms:modified xsi:type="dcterms:W3CDTF">2020-02-26T21:22:14Z</dcterms:modified>
</cp:coreProperties>
</file>